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60" w:type="dxa"/>
        <w:tblInd w:w="-252" w:type="dxa"/>
        <w:tblLook w:val="04A0" w:firstRow="1" w:lastRow="0" w:firstColumn="1" w:lastColumn="0" w:noHBand="0" w:noVBand="1"/>
      </w:tblPr>
      <w:tblGrid>
        <w:gridCol w:w="3960"/>
        <w:gridCol w:w="6300"/>
      </w:tblGrid>
      <w:tr w:rsidR="00167204" w14:paraId="47AD9F80" w14:textId="77777777" w:rsidTr="008224FF">
        <w:tc>
          <w:tcPr>
            <w:tcW w:w="3960" w:type="dxa"/>
            <w:shd w:val="clear" w:color="auto" w:fill="auto"/>
          </w:tcPr>
          <w:p w14:paraId="7D476F35" w14:textId="77777777" w:rsidR="009570E8" w:rsidRDefault="009570E8" w:rsidP="00032404">
            <w:pPr>
              <w:jc w:val="center"/>
              <w:rPr>
                <w:b/>
                <w:sz w:val="26"/>
                <w:szCs w:val="26"/>
              </w:rPr>
            </w:pPr>
            <w:r>
              <w:rPr>
                <w:b/>
                <w:sz w:val="26"/>
                <w:szCs w:val="26"/>
              </w:rPr>
              <w:t>SỞ GIÁO DỤC VÀ ĐÀO TẠO</w:t>
            </w:r>
          </w:p>
          <w:p w14:paraId="388239D1" w14:textId="77777777" w:rsidR="009570E8" w:rsidRDefault="009570E8" w:rsidP="00032404">
            <w:pPr>
              <w:jc w:val="center"/>
              <w:rPr>
                <w:b/>
                <w:sz w:val="26"/>
                <w:szCs w:val="26"/>
              </w:rPr>
            </w:pPr>
            <w:r>
              <w:rPr>
                <w:b/>
                <w:sz w:val="26"/>
                <w:szCs w:val="26"/>
              </w:rPr>
              <w:t>QUẢNG NGÃI</w:t>
            </w:r>
          </w:p>
          <w:p w14:paraId="76F0E09D" w14:textId="56336A20" w:rsidR="009570E8" w:rsidRDefault="00000000" w:rsidP="00032404">
            <w:pPr>
              <w:jc w:val="both"/>
              <w:rPr>
                <w:b/>
                <w:sz w:val="26"/>
                <w:szCs w:val="26"/>
              </w:rPr>
            </w:pPr>
            <w:r>
              <w:rPr>
                <w:noProof/>
                <w:sz w:val="26"/>
                <w:szCs w:val="26"/>
              </w:rPr>
              <w:pict w14:anchorId="2AE4AC9B">
                <v:shapetype id="_x0000_t202" coordsize="21600,21600" o:spt="202" path="m,l,21600r21600,l21600,xe">
                  <v:stroke joinstyle="miter"/>
                  <v:path gradientshapeok="t" o:connecttype="rect"/>
                </v:shapetype>
                <v:shape id="_x0000_s1128" type="#_x0000_t202" style="position:absolute;left:0;text-align:left;margin-left:29.45pt;margin-top:7.75pt;width:126pt;height:21.6pt;z-index:3" strokeweight="1pt">
                  <v:textbox style="mso-next-textbox:#_x0000_s1128">
                    <w:txbxContent>
                      <w:p w14:paraId="221AE81D" w14:textId="5D1CD8F0" w:rsidR="009570E8" w:rsidRPr="00384B05" w:rsidRDefault="009570E8" w:rsidP="009570E8">
                        <w:pPr>
                          <w:jc w:val="center"/>
                          <w:rPr>
                            <w:sz w:val="26"/>
                          </w:rPr>
                        </w:pPr>
                        <w:r w:rsidRPr="00384B05">
                          <w:rPr>
                            <w:sz w:val="26"/>
                          </w:rPr>
                          <w:t xml:space="preserve">ĐỀ </w:t>
                        </w:r>
                        <w:r w:rsidR="00ED2AA2">
                          <w:rPr>
                            <w:sz w:val="26"/>
                          </w:rPr>
                          <w:t>CHÍNH THỨC</w:t>
                        </w:r>
                      </w:p>
                    </w:txbxContent>
                  </v:textbox>
                </v:shape>
              </w:pict>
            </w:r>
            <w:r>
              <w:rPr>
                <w:noProof/>
                <w:sz w:val="26"/>
                <w:szCs w:val="26"/>
              </w:rPr>
              <w:pict w14:anchorId="21BE71A7">
                <v:shapetype id="_x0000_t32" coordsize="21600,21600" o:spt="32" o:oned="t" path="m,l21600,21600e" filled="f">
                  <v:path arrowok="t" fillok="f" o:connecttype="none"/>
                  <o:lock v:ext="edit" shapetype="t"/>
                </v:shapetype>
                <v:shape id="_x0000_s1129" type="#_x0000_t32" style="position:absolute;left:0;text-align:left;margin-left:54.35pt;margin-top:1.25pt;width:80.05pt;height:0;z-index:4" o:connectortype="straight"/>
              </w:pict>
            </w:r>
          </w:p>
          <w:p w14:paraId="11E5D123" w14:textId="77F391F5" w:rsidR="009570E8" w:rsidRDefault="009570E8" w:rsidP="00032404">
            <w:pPr>
              <w:jc w:val="both"/>
              <w:rPr>
                <w:b/>
                <w:sz w:val="26"/>
                <w:szCs w:val="26"/>
              </w:rPr>
            </w:pPr>
          </w:p>
          <w:p w14:paraId="6E3E1753" w14:textId="3B5C3451" w:rsidR="009570E8" w:rsidRDefault="009570E8" w:rsidP="00032404">
            <w:pPr>
              <w:jc w:val="center"/>
              <w:rPr>
                <w:b/>
                <w:sz w:val="26"/>
                <w:szCs w:val="26"/>
              </w:rPr>
            </w:pPr>
            <w:r>
              <w:rPr>
                <w:sz w:val="26"/>
                <w:szCs w:val="26"/>
              </w:rPr>
              <w:t>(Đề thi có 01 trang)</w:t>
            </w:r>
          </w:p>
        </w:tc>
        <w:tc>
          <w:tcPr>
            <w:tcW w:w="6300" w:type="dxa"/>
            <w:shd w:val="clear" w:color="auto" w:fill="auto"/>
          </w:tcPr>
          <w:p w14:paraId="2D381924" w14:textId="77777777" w:rsidR="009570E8" w:rsidRDefault="009570E8" w:rsidP="00032404">
            <w:pPr>
              <w:jc w:val="center"/>
              <w:rPr>
                <w:b/>
                <w:spacing w:val="-4"/>
                <w:sz w:val="26"/>
                <w:szCs w:val="26"/>
              </w:rPr>
            </w:pPr>
            <w:r>
              <w:rPr>
                <w:b/>
                <w:spacing w:val="-4"/>
                <w:sz w:val="26"/>
                <w:szCs w:val="26"/>
              </w:rPr>
              <w:t>KỲ THI CHỌN HỌC SINH GIỎI CẤP TỈNH LỚP 12</w:t>
            </w:r>
          </w:p>
          <w:p w14:paraId="5C294FB8" w14:textId="77777777" w:rsidR="009570E8" w:rsidRDefault="009570E8" w:rsidP="00032404">
            <w:pPr>
              <w:jc w:val="center"/>
              <w:rPr>
                <w:b/>
                <w:sz w:val="26"/>
                <w:szCs w:val="26"/>
              </w:rPr>
            </w:pPr>
            <w:r>
              <w:rPr>
                <w:b/>
                <w:sz w:val="26"/>
                <w:szCs w:val="26"/>
              </w:rPr>
              <w:t>NĂM HỌC 2023-2024</w:t>
            </w:r>
          </w:p>
          <w:p w14:paraId="37E43749" w14:textId="77777777" w:rsidR="009570E8" w:rsidRDefault="00000000" w:rsidP="00032404">
            <w:pPr>
              <w:jc w:val="both"/>
              <w:rPr>
                <w:b/>
                <w:sz w:val="26"/>
                <w:szCs w:val="26"/>
              </w:rPr>
            </w:pPr>
            <w:r>
              <w:rPr>
                <w:noProof/>
                <w:sz w:val="26"/>
                <w:szCs w:val="26"/>
              </w:rPr>
              <w:pict w14:anchorId="773AFE3B">
                <v:line id="_x0000_s1130" style="position:absolute;left:0;text-align:left;z-index:5" from="89.35pt,1.25pt" to="215.35pt,1.25pt"/>
              </w:pict>
            </w:r>
          </w:p>
          <w:p w14:paraId="4929C582" w14:textId="38F0DD41" w:rsidR="009570E8" w:rsidRDefault="00D163E4" w:rsidP="00032404">
            <w:pPr>
              <w:rPr>
                <w:sz w:val="26"/>
                <w:szCs w:val="26"/>
              </w:rPr>
            </w:pPr>
            <w:r>
              <w:rPr>
                <w:sz w:val="26"/>
                <w:szCs w:val="26"/>
              </w:rPr>
              <w:t xml:space="preserve">                           </w:t>
            </w:r>
            <w:r w:rsidR="009570E8">
              <w:rPr>
                <w:sz w:val="26"/>
                <w:szCs w:val="26"/>
              </w:rPr>
              <w:t>Ngày thi: 23/01/2024</w:t>
            </w:r>
          </w:p>
          <w:p w14:paraId="628AEBD5" w14:textId="70167874" w:rsidR="009570E8" w:rsidRDefault="009C7FB4" w:rsidP="00032404">
            <w:pPr>
              <w:jc w:val="center"/>
              <w:rPr>
                <w:sz w:val="26"/>
                <w:szCs w:val="26"/>
              </w:rPr>
            </w:pPr>
            <w:r>
              <w:rPr>
                <w:sz w:val="26"/>
                <w:szCs w:val="26"/>
              </w:rPr>
              <w:t xml:space="preserve">      </w:t>
            </w:r>
            <w:r w:rsidR="009570E8">
              <w:rPr>
                <w:sz w:val="26"/>
                <w:szCs w:val="26"/>
              </w:rPr>
              <w:t>Môn</w:t>
            </w:r>
            <w:r>
              <w:rPr>
                <w:sz w:val="26"/>
                <w:szCs w:val="26"/>
              </w:rPr>
              <w:t xml:space="preserve"> thi</w:t>
            </w:r>
            <w:r w:rsidR="009570E8">
              <w:rPr>
                <w:sz w:val="26"/>
                <w:szCs w:val="26"/>
              </w:rPr>
              <w:t>: TOÁN (Hệ THPT)</w:t>
            </w:r>
          </w:p>
          <w:p w14:paraId="5F11C489" w14:textId="77BBE0AF" w:rsidR="009570E8" w:rsidRDefault="00D163E4" w:rsidP="00032404">
            <w:pPr>
              <w:jc w:val="center"/>
              <w:rPr>
                <w:b/>
                <w:sz w:val="26"/>
                <w:szCs w:val="26"/>
              </w:rPr>
            </w:pPr>
            <w:r>
              <w:rPr>
                <w:sz w:val="26"/>
                <w:szCs w:val="26"/>
              </w:rPr>
              <w:t xml:space="preserve">    </w:t>
            </w:r>
            <w:r w:rsidR="009570E8">
              <w:rPr>
                <w:sz w:val="26"/>
                <w:szCs w:val="26"/>
              </w:rPr>
              <w:t>Thời gian làm bài: 180 phút</w:t>
            </w:r>
          </w:p>
        </w:tc>
      </w:tr>
    </w:tbl>
    <w:p w14:paraId="0EA6BA2E" w14:textId="77777777" w:rsidR="00995EFA" w:rsidRDefault="00995EFA" w:rsidP="00032404">
      <w:pPr>
        <w:jc w:val="both"/>
        <w:rPr>
          <w:b/>
          <w:sz w:val="26"/>
          <w:szCs w:val="26"/>
        </w:rPr>
      </w:pPr>
    </w:p>
    <w:p w14:paraId="22A2A062" w14:textId="212E7762" w:rsidR="0022581D" w:rsidRPr="009570E8" w:rsidRDefault="0022581D" w:rsidP="00032404">
      <w:pPr>
        <w:jc w:val="both"/>
        <w:rPr>
          <w:sz w:val="26"/>
          <w:szCs w:val="26"/>
        </w:rPr>
      </w:pPr>
      <w:r w:rsidRPr="009570E8">
        <w:rPr>
          <w:b/>
          <w:sz w:val="26"/>
          <w:szCs w:val="26"/>
        </w:rPr>
        <w:t xml:space="preserve">Câu 1: </w:t>
      </w:r>
      <w:r w:rsidRPr="009570E8">
        <w:rPr>
          <w:bCs/>
          <w:sz w:val="26"/>
          <w:szCs w:val="26"/>
        </w:rPr>
        <w:t>(5,0 điểm)</w:t>
      </w:r>
      <w:r w:rsidRPr="009570E8">
        <w:rPr>
          <w:b/>
          <w:sz w:val="26"/>
          <w:szCs w:val="26"/>
        </w:rPr>
        <w:t xml:space="preserve"> </w:t>
      </w:r>
      <w:r w:rsidRPr="009570E8">
        <w:rPr>
          <w:sz w:val="26"/>
          <w:szCs w:val="26"/>
        </w:rPr>
        <w:t xml:space="preserve"> </w:t>
      </w:r>
    </w:p>
    <w:p w14:paraId="72310568" w14:textId="6C7410EC" w:rsidR="00ED2AA2" w:rsidRPr="00C3064E" w:rsidRDefault="00ED2AA2" w:rsidP="00032404">
      <w:pPr>
        <w:tabs>
          <w:tab w:val="left" w:pos="7050"/>
        </w:tabs>
        <w:jc w:val="both"/>
        <w:rPr>
          <w:b/>
          <w:iCs/>
          <w:sz w:val="26"/>
          <w:szCs w:val="26"/>
        </w:rPr>
      </w:pPr>
      <w:r w:rsidRPr="00ED2AA2">
        <w:rPr>
          <w:bCs/>
          <w:sz w:val="26"/>
          <w:szCs w:val="26"/>
        </w:rPr>
        <w:t>a)</w:t>
      </w:r>
      <w:r w:rsidRPr="00C3064E">
        <w:rPr>
          <w:b/>
          <w:sz w:val="26"/>
          <w:szCs w:val="26"/>
        </w:rPr>
        <w:t xml:space="preserve"> </w:t>
      </w:r>
      <w:r w:rsidRPr="00C3064E">
        <w:rPr>
          <w:sz w:val="26"/>
          <w:szCs w:val="26"/>
        </w:rPr>
        <w:t xml:space="preserve">Giải </w:t>
      </w:r>
      <w:r>
        <w:rPr>
          <w:sz w:val="26"/>
          <w:szCs w:val="26"/>
        </w:rPr>
        <w:t xml:space="preserve">bất </w:t>
      </w:r>
      <w:r w:rsidRPr="00C3064E">
        <w:rPr>
          <w:sz w:val="26"/>
          <w:szCs w:val="26"/>
        </w:rPr>
        <w:t>phương trình</w:t>
      </w:r>
      <w:r>
        <w:rPr>
          <w:sz w:val="26"/>
          <w:szCs w:val="26"/>
        </w:rPr>
        <w:t xml:space="preserve"> </w:t>
      </w:r>
      <w:r w:rsidRPr="003068D6">
        <w:rPr>
          <w:b/>
          <w:position w:val="-6"/>
          <w:lang w:val="fr-FR"/>
        </w:rPr>
        <w:object w:dxaOrig="1800" w:dyaOrig="320" w14:anchorId="1CC12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5pt" o:ole="">
            <v:imagedata r:id="rId6" o:title=""/>
          </v:shape>
          <o:OLEObject Type="Embed" ProgID="Equation.DSMT4" ShapeID="_x0000_i1025" DrawAspect="Content" ObjectID="_1767420251" r:id="rId7"/>
        </w:object>
      </w:r>
      <w:r>
        <w:t>.</w:t>
      </w:r>
    </w:p>
    <w:p w14:paraId="0C40A974" w14:textId="77777777" w:rsidR="00AD0A44" w:rsidRDefault="00ED2AA2" w:rsidP="00032404">
      <w:pPr>
        <w:pStyle w:val="ListParagraph"/>
        <w:tabs>
          <w:tab w:val="left" w:pos="992"/>
        </w:tabs>
        <w:spacing w:before="120" w:line="240" w:lineRule="auto"/>
        <w:ind w:left="0"/>
        <w:rPr>
          <w:sz w:val="26"/>
          <w:szCs w:val="26"/>
        </w:rPr>
      </w:pPr>
      <w:r w:rsidRPr="00ED2AA2">
        <w:rPr>
          <w:bCs/>
          <w:sz w:val="26"/>
          <w:szCs w:val="26"/>
        </w:rPr>
        <w:t>b)</w:t>
      </w:r>
      <w:r>
        <w:rPr>
          <w:b/>
          <w:sz w:val="26"/>
          <w:szCs w:val="26"/>
        </w:rPr>
        <w:t xml:space="preserve"> </w:t>
      </w:r>
      <w:r w:rsidRPr="00AF6AE5">
        <w:rPr>
          <w:sz w:val="26"/>
          <w:szCs w:val="26"/>
          <w:lang w:val="fr-FR"/>
        </w:rPr>
        <w:t xml:space="preserve">Cho phương trình </w:t>
      </w:r>
      <w:r w:rsidRPr="00AF6AE5">
        <w:rPr>
          <w:position w:val="-28"/>
          <w:sz w:val="26"/>
          <w:szCs w:val="26"/>
        </w:rPr>
        <w:object w:dxaOrig="3140" w:dyaOrig="700" w14:anchorId="384036DA">
          <v:shape id="_x0000_i1026" type="#_x0000_t75" style="width:157.5pt;height:34pt" o:ole="">
            <v:imagedata r:id="rId8" o:title=""/>
          </v:shape>
          <o:OLEObject Type="Embed" ProgID="Equation.DSMT4" ShapeID="_x0000_i1026" DrawAspect="Content" ObjectID="_1767420252" r:id="rId9"/>
        </w:object>
      </w:r>
      <w:r w:rsidRPr="00AF6AE5">
        <w:rPr>
          <w:sz w:val="26"/>
          <w:szCs w:val="26"/>
          <w:lang w:val="fr-FR"/>
        </w:rPr>
        <w:t xml:space="preserve"> (</w:t>
      </w:r>
      <w:r w:rsidRPr="00AF6AE5">
        <w:rPr>
          <w:position w:val="-6"/>
          <w:sz w:val="26"/>
          <w:szCs w:val="26"/>
        </w:rPr>
        <w:object w:dxaOrig="255" w:dyaOrig="225" w14:anchorId="12851F4B">
          <v:shape id="_x0000_i1027" type="#_x0000_t75" style="width:13pt;height:11pt" o:ole="">
            <v:imagedata r:id="rId10" o:title=""/>
          </v:shape>
          <o:OLEObject Type="Embed" ProgID="Equation.DSMT4" ShapeID="_x0000_i1027" DrawAspect="Content" ObjectID="_1767420253" r:id="rId11"/>
        </w:object>
      </w:r>
      <w:r w:rsidRPr="00AF6AE5">
        <w:rPr>
          <w:sz w:val="26"/>
          <w:szCs w:val="26"/>
          <w:lang w:val="fr-FR"/>
        </w:rPr>
        <w:t xml:space="preserve">là tham số). </w:t>
      </w:r>
      <w:r w:rsidRPr="00437C10">
        <w:rPr>
          <w:sz w:val="26"/>
          <w:szCs w:val="26"/>
        </w:rPr>
        <w:t xml:space="preserve">Tìm tất cả các giá trị của </w:t>
      </w:r>
      <w:r w:rsidRPr="00437C10">
        <w:rPr>
          <w:position w:val="-6"/>
          <w:sz w:val="26"/>
          <w:szCs w:val="26"/>
        </w:rPr>
        <w:object w:dxaOrig="260" w:dyaOrig="220" w14:anchorId="695F7454">
          <v:shape id="_x0000_i1028" type="#_x0000_t75" style="width:13pt;height:11pt" o:ole="">
            <v:imagedata r:id="rId12" o:title=""/>
          </v:shape>
          <o:OLEObject Type="Embed" ProgID="Equation.DSMT4" ShapeID="_x0000_i1028" DrawAspect="Content" ObjectID="_1767420254" r:id="rId13"/>
        </w:object>
      </w:r>
      <w:r w:rsidRPr="00AF6AE5">
        <w:rPr>
          <w:sz w:val="26"/>
          <w:szCs w:val="26"/>
        </w:rPr>
        <w:t>để phương trình đã cho có nghiệm.</w:t>
      </w:r>
    </w:p>
    <w:p w14:paraId="71B4FB90" w14:textId="12CAE1AF" w:rsidR="0022581D" w:rsidRPr="00AD0A44" w:rsidRDefault="0022581D" w:rsidP="00032404">
      <w:pPr>
        <w:pStyle w:val="ListParagraph"/>
        <w:tabs>
          <w:tab w:val="left" w:pos="992"/>
        </w:tabs>
        <w:spacing w:before="120" w:line="240" w:lineRule="auto"/>
        <w:ind w:left="0"/>
        <w:rPr>
          <w:noProof/>
          <w:color w:val="000000"/>
          <w:sz w:val="26"/>
          <w:szCs w:val="26"/>
          <w:lang w:val="nl-NL"/>
        </w:rPr>
      </w:pPr>
      <w:r w:rsidRPr="009570E8">
        <w:rPr>
          <w:b/>
          <w:sz w:val="26"/>
          <w:szCs w:val="26"/>
        </w:rPr>
        <w:t xml:space="preserve">Câu 2: </w:t>
      </w:r>
      <w:r w:rsidRPr="009570E8">
        <w:rPr>
          <w:bCs/>
          <w:sz w:val="26"/>
          <w:szCs w:val="26"/>
        </w:rPr>
        <w:t>(6,0 điểm)</w:t>
      </w:r>
      <w:r w:rsidRPr="009570E8">
        <w:rPr>
          <w:sz w:val="26"/>
          <w:szCs w:val="26"/>
        </w:rPr>
        <w:t xml:space="preserve">   </w:t>
      </w:r>
    </w:p>
    <w:p w14:paraId="799E0DAB" w14:textId="2E4E8E83" w:rsidR="00DA68A7" w:rsidRPr="009570E8" w:rsidRDefault="0022581D" w:rsidP="00032404">
      <w:pPr>
        <w:jc w:val="both"/>
        <w:rPr>
          <w:sz w:val="26"/>
          <w:szCs w:val="26"/>
        </w:rPr>
      </w:pPr>
      <w:r w:rsidRPr="00194133">
        <w:rPr>
          <w:bCs/>
          <w:sz w:val="26"/>
          <w:szCs w:val="26"/>
        </w:rPr>
        <w:t>a)</w:t>
      </w:r>
      <w:r w:rsidRPr="009570E8">
        <w:rPr>
          <w:sz w:val="26"/>
          <w:szCs w:val="26"/>
        </w:rPr>
        <w:t xml:space="preserve"> </w:t>
      </w:r>
      <w:r w:rsidR="00437C10" w:rsidRPr="00437C10">
        <w:rPr>
          <w:sz w:val="26"/>
          <w:szCs w:val="26"/>
        </w:rPr>
        <w:t xml:space="preserve">Tìm tất cả các giá trị của tham số </w:t>
      </w:r>
      <w:r w:rsidR="00437C10" w:rsidRPr="00437C10">
        <w:rPr>
          <w:position w:val="-6"/>
          <w:sz w:val="26"/>
          <w:szCs w:val="26"/>
        </w:rPr>
        <w:object w:dxaOrig="260" w:dyaOrig="220" w14:anchorId="25EFCE64">
          <v:shape id="_x0000_i1029" type="#_x0000_t75" style="width:13pt;height:11pt" o:ole="">
            <v:imagedata r:id="rId12" o:title=""/>
          </v:shape>
          <o:OLEObject Type="Embed" ProgID="Equation.DSMT4" ShapeID="_x0000_i1029" DrawAspect="Content" ObjectID="_1767420255" r:id="rId14"/>
        </w:object>
      </w:r>
      <w:r w:rsidR="00437C10" w:rsidRPr="00437C10">
        <w:rPr>
          <w:sz w:val="26"/>
          <w:szCs w:val="26"/>
        </w:rPr>
        <w:t xml:space="preserve"> để đồ thị hàm số </w:t>
      </w:r>
      <w:r w:rsidR="00437C10" w:rsidRPr="00437C10">
        <w:rPr>
          <w:position w:val="-10"/>
          <w:sz w:val="26"/>
          <w:szCs w:val="26"/>
        </w:rPr>
        <w:object w:dxaOrig="2439" w:dyaOrig="360" w14:anchorId="7BCD8ECB">
          <v:shape id="_x0000_i1030" type="#_x0000_t75" style="width:122pt;height:18pt" o:ole="">
            <v:imagedata r:id="rId15" o:title=""/>
          </v:shape>
          <o:OLEObject Type="Embed" ProgID="Equation.DSMT4" ShapeID="_x0000_i1030" DrawAspect="Content" ObjectID="_1767420256" r:id="rId16"/>
        </w:object>
      </w:r>
      <w:r w:rsidR="00437C10" w:rsidRPr="00437C10">
        <w:rPr>
          <w:sz w:val="26"/>
          <w:szCs w:val="26"/>
        </w:rPr>
        <w:t xml:space="preserve"> cắt trục hoành tại 3 điểm phân biệt </w:t>
      </w:r>
      <w:r w:rsidR="00437C10" w:rsidRPr="00437C10">
        <w:rPr>
          <w:position w:val="-10"/>
          <w:sz w:val="26"/>
          <w:szCs w:val="26"/>
        </w:rPr>
        <w:object w:dxaOrig="740" w:dyaOrig="320" w14:anchorId="17EBF1FE">
          <v:shape id="_x0000_i1031" type="#_x0000_t75" style="width:37pt;height:16pt" o:ole="">
            <v:imagedata r:id="rId17" o:title=""/>
          </v:shape>
          <o:OLEObject Type="Embed" ProgID="Equation.DSMT4" ShapeID="_x0000_i1031" DrawAspect="Content" ObjectID="_1767420257" r:id="rId18"/>
        </w:object>
      </w:r>
      <w:r w:rsidR="00437C10" w:rsidRPr="00437C10">
        <w:rPr>
          <w:sz w:val="26"/>
          <w:szCs w:val="26"/>
        </w:rPr>
        <w:t xml:space="preserve"> sao cho tổng hệ số góc của các tiếp tuyến với đồ thị hàm số tại các điểm </w:t>
      </w:r>
      <w:r w:rsidR="00437C10" w:rsidRPr="00437C10">
        <w:rPr>
          <w:position w:val="-10"/>
          <w:sz w:val="26"/>
          <w:szCs w:val="26"/>
        </w:rPr>
        <w:object w:dxaOrig="740" w:dyaOrig="320" w14:anchorId="51AF54A5">
          <v:shape id="_x0000_i1032" type="#_x0000_t75" style="width:37pt;height:16pt" o:ole="">
            <v:imagedata r:id="rId19" o:title=""/>
          </v:shape>
          <o:OLEObject Type="Embed" ProgID="Equation.DSMT4" ShapeID="_x0000_i1032" DrawAspect="Content" ObjectID="_1767420258" r:id="rId20"/>
        </w:object>
      </w:r>
      <w:r w:rsidR="00437C10" w:rsidRPr="00437C10">
        <w:rPr>
          <w:sz w:val="26"/>
          <w:szCs w:val="26"/>
        </w:rPr>
        <w:t xml:space="preserve"> bằng </w:t>
      </w:r>
      <w:r w:rsidR="00220578">
        <w:rPr>
          <w:sz w:val="26"/>
          <w:szCs w:val="26"/>
        </w:rPr>
        <w:t>9</w:t>
      </w:r>
      <w:r w:rsidR="00437C10" w:rsidRPr="00437C10">
        <w:rPr>
          <w:sz w:val="26"/>
          <w:szCs w:val="26"/>
        </w:rPr>
        <w:t>.</w:t>
      </w:r>
    </w:p>
    <w:tbl>
      <w:tblPr>
        <w:tblW w:w="10080" w:type="dxa"/>
        <w:tblInd w:w="18" w:type="dxa"/>
        <w:tblLook w:val="04A0" w:firstRow="1" w:lastRow="0" w:firstColumn="1" w:lastColumn="0" w:noHBand="0" w:noVBand="1"/>
      </w:tblPr>
      <w:tblGrid>
        <w:gridCol w:w="7110"/>
        <w:gridCol w:w="2970"/>
      </w:tblGrid>
      <w:tr w:rsidR="00167204" w14:paraId="51557532" w14:textId="77777777" w:rsidTr="00A67E18">
        <w:tc>
          <w:tcPr>
            <w:tcW w:w="7110" w:type="dxa"/>
            <w:shd w:val="clear" w:color="auto" w:fill="auto"/>
          </w:tcPr>
          <w:p w14:paraId="07E85B08" w14:textId="1081D81B" w:rsidR="00124D26" w:rsidRPr="00B01CDF" w:rsidRDefault="00124D26" w:rsidP="00B01CDF">
            <w:pPr>
              <w:tabs>
                <w:tab w:val="left" w:pos="2268"/>
              </w:tabs>
              <w:jc w:val="both"/>
              <w:rPr>
                <w:sz w:val="26"/>
                <w:szCs w:val="26"/>
              </w:rPr>
            </w:pPr>
            <w:r>
              <w:rPr>
                <w:bCs/>
                <w:sz w:val="26"/>
                <w:szCs w:val="26"/>
              </w:rPr>
              <w:t>b)</w:t>
            </w:r>
            <w:r>
              <w:rPr>
                <w:b/>
                <w:sz w:val="26"/>
                <w:szCs w:val="26"/>
              </w:rPr>
              <w:t xml:space="preserve"> </w:t>
            </w:r>
            <w:r w:rsidR="00B924C7">
              <w:rPr>
                <w:b/>
                <w:sz w:val="26"/>
                <w:szCs w:val="26"/>
              </w:rPr>
              <w:t xml:space="preserve"> </w:t>
            </w:r>
            <w:r>
              <w:rPr>
                <w:sz w:val="26"/>
                <w:szCs w:val="26"/>
              </w:rPr>
              <w:t xml:space="preserve">Cho hàm số </w:t>
            </w:r>
            <w:r w:rsidR="00B01CDF">
              <w:rPr>
                <w:position w:val="-14"/>
                <w:sz w:val="26"/>
                <w:szCs w:val="26"/>
              </w:rPr>
              <w:object w:dxaOrig="3360" w:dyaOrig="400" w14:anchorId="15022023">
                <v:shape id="_x0000_i1033" type="#_x0000_t75" style="width:160.5pt;height:20.5pt" o:ole="">
                  <v:imagedata r:id="rId21" o:title=""/>
                </v:shape>
                <o:OLEObject Type="Embed" ProgID="Equation.DSMT4" ShapeID="_x0000_i1033" DrawAspect="Content" ObjectID="_1767420259" r:id="rId22"/>
              </w:object>
            </w:r>
            <w:r>
              <w:rPr>
                <w:sz w:val="26"/>
                <w:szCs w:val="26"/>
              </w:rPr>
              <w:t xml:space="preserve"> có đồ thị như hình bên.</w:t>
            </w:r>
            <w:r w:rsidR="003E3EFB">
              <w:rPr>
                <w:sz w:val="26"/>
                <w:szCs w:val="26"/>
              </w:rPr>
              <w:t xml:space="preserve"> </w:t>
            </w:r>
            <w:r>
              <w:rPr>
                <w:sz w:val="26"/>
                <w:szCs w:val="26"/>
              </w:rPr>
              <w:t>Tìm tất cả các giá trị</w:t>
            </w:r>
            <w:r w:rsidR="00C94517">
              <w:rPr>
                <w:sz w:val="26"/>
                <w:szCs w:val="26"/>
              </w:rPr>
              <w:t xml:space="preserve"> </w:t>
            </w:r>
            <w:r>
              <w:rPr>
                <w:sz w:val="26"/>
                <w:szCs w:val="26"/>
              </w:rPr>
              <w:t xml:space="preserve">của tham số </w:t>
            </w:r>
            <w:r>
              <w:rPr>
                <w:position w:val="-6"/>
                <w:sz w:val="26"/>
                <w:szCs w:val="26"/>
              </w:rPr>
              <w:object w:dxaOrig="260" w:dyaOrig="220" w14:anchorId="0CDD3E2D">
                <v:shape id="_x0000_i1034" type="#_x0000_t75" style="width:13pt;height:11pt" o:ole="">
                  <v:imagedata r:id="rId23" o:title=""/>
                </v:shape>
                <o:OLEObject Type="Embed" ProgID="Equation.DSMT4" ShapeID="_x0000_i1034" DrawAspect="Content" ObjectID="_1767420260" r:id="rId24"/>
              </w:object>
            </w:r>
            <w:r>
              <w:rPr>
                <w:sz w:val="26"/>
                <w:szCs w:val="26"/>
              </w:rPr>
              <w:t xml:space="preserve"> để hàm số </w:t>
            </w:r>
            <w:r w:rsidR="003E6E9A">
              <w:rPr>
                <w:position w:val="-16"/>
                <w:sz w:val="26"/>
                <w:szCs w:val="26"/>
              </w:rPr>
              <w:object w:dxaOrig="2700" w:dyaOrig="440" w14:anchorId="1741CCF5">
                <v:shape id="_x0000_i1035" type="#_x0000_t75" style="width:134pt;height:20.5pt" o:ole="">
                  <v:imagedata r:id="rId25" o:title=""/>
                </v:shape>
                <o:OLEObject Type="Embed" ProgID="Equation.DSMT4" ShapeID="_x0000_i1035" DrawAspect="Content" ObjectID="_1767420261" r:id="rId26"/>
              </w:object>
            </w:r>
            <w:r>
              <w:rPr>
                <w:sz w:val="26"/>
                <w:szCs w:val="26"/>
              </w:rPr>
              <w:t xml:space="preserve"> có đúng </w:t>
            </w:r>
            <w:r w:rsidR="00A67E18">
              <w:rPr>
                <w:sz w:val="26"/>
                <w:szCs w:val="26"/>
              </w:rPr>
              <w:t>7</w:t>
            </w:r>
            <w:r>
              <w:rPr>
                <w:sz w:val="26"/>
                <w:szCs w:val="26"/>
              </w:rPr>
              <w:t xml:space="preserve"> điểm cực trị.</w:t>
            </w:r>
          </w:p>
          <w:p w14:paraId="12A63E26" w14:textId="77777777" w:rsidR="00124D26" w:rsidRDefault="00124D26" w:rsidP="00032404">
            <w:pPr>
              <w:tabs>
                <w:tab w:val="left" w:pos="2268"/>
              </w:tabs>
              <w:jc w:val="both"/>
              <w:rPr>
                <w:b/>
                <w:sz w:val="26"/>
                <w:szCs w:val="26"/>
              </w:rPr>
            </w:pPr>
          </w:p>
        </w:tc>
        <w:tc>
          <w:tcPr>
            <w:tcW w:w="2970" w:type="dxa"/>
            <w:shd w:val="clear" w:color="auto" w:fill="auto"/>
          </w:tcPr>
          <w:p w14:paraId="0EAB0117" w14:textId="3C79B644" w:rsidR="00124D26" w:rsidRDefault="0034699D" w:rsidP="00032404">
            <w:pPr>
              <w:tabs>
                <w:tab w:val="left" w:pos="2268"/>
              </w:tabs>
              <w:jc w:val="center"/>
              <w:rPr>
                <w:b/>
                <w:sz w:val="26"/>
                <w:szCs w:val="26"/>
              </w:rPr>
            </w:pPr>
            <w:r>
              <w:rPr>
                <w:noProof/>
              </w:rPr>
              <w:pict w14:anchorId="68239970">
                <v:shape id="Picture 1" o:spid="_x0000_i1036" type="#_x0000_t75" style="width:118pt;height:133.5pt;visibility:visible;mso-wrap-style:square">
                  <v:imagedata r:id="rId27" o:title=""/>
                </v:shape>
              </w:pict>
            </w:r>
          </w:p>
        </w:tc>
      </w:tr>
    </w:tbl>
    <w:p w14:paraId="34E386DA" w14:textId="77777777" w:rsidR="00AD0A44" w:rsidRDefault="0022581D" w:rsidP="00032404">
      <w:pPr>
        <w:widowControl w:val="0"/>
        <w:tabs>
          <w:tab w:val="left" w:pos="992"/>
        </w:tabs>
        <w:jc w:val="both"/>
        <w:rPr>
          <w:sz w:val="26"/>
          <w:szCs w:val="26"/>
        </w:rPr>
      </w:pPr>
      <w:r w:rsidRPr="009570E8">
        <w:rPr>
          <w:b/>
          <w:sz w:val="26"/>
          <w:szCs w:val="26"/>
        </w:rPr>
        <w:t xml:space="preserve">Câu 3: </w:t>
      </w:r>
      <w:r w:rsidRPr="009570E8">
        <w:rPr>
          <w:bCs/>
          <w:sz w:val="26"/>
          <w:szCs w:val="26"/>
        </w:rPr>
        <w:t>(5,0 điểm)</w:t>
      </w:r>
      <w:r w:rsidRPr="009570E8">
        <w:rPr>
          <w:sz w:val="26"/>
          <w:szCs w:val="26"/>
        </w:rPr>
        <w:t xml:space="preserve"> </w:t>
      </w:r>
    </w:p>
    <w:p w14:paraId="655C90F2" w14:textId="0D96BEDC" w:rsidR="00252256" w:rsidRDefault="00AD0A44" w:rsidP="00032404">
      <w:pPr>
        <w:widowControl w:val="0"/>
        <w:tabs>
          <w:tab w:val="left" w:pos="992"/>
        </w:tabs>
        <w:jc w:val="both"/>
        <w:rPr>
          <w:rFonts w:eastAsia="Calibri"/>
          <w:sz w:val="26"/>
          <w:szCs w:val="26"/>
        </w:rPr>
      </w:pPr>
      <w:r>
        <w:rPr>
          <w:sz w:val="26"/>
          <w:szCs w:val="26"/>
        </w:rPr>
        <w:t xml:space="preserve">      </w:t>
      </w:r>
      <w:r w:rsidR="00252256" w:rsidRPr="00D61D15">
        <w:rPr>
          <w:rFonts w:eastAsia="Calibri"/>
          <w:sz w:val="26"/>
          <w:szCs w:val="26"/>
        </w:rPr>
        <w:t xml:space="preserve">Cho lăng trụ đều </w:t>
      </w:r>
      <w:r w:rsidR="00252256" w:rsidRPr="00D61D15">
        <w:rPr>
          <w:position w:val="-6"/>
          <w:sz w:val="26"/>
          <w:szCs w:val="26"/>
        </w:rPr>
        <w:object w:dxaOrig="1240" w:dyaOrig="275" w14:anchorId="352134B8">
          <v:shape id="_x0000_i1037" type="#_x0000_t75" style="width:62.5pt;height:13.5pt" o:ole="">
            <v:imagedata r:id="rId28" o:title=""/>
          </v:shape>
          <o:OLEObject Type="Embed" ProgID="Equation.DSMT4" ShapeID="_x0000_i1037" DrawAspect="Content" ObjectID="_1767420262" r:id="rId29"/>
        </w:object>
      </w:r>
      <w:r w:rsidR="00252256" w:rsidRPr="00D61D15">
        <w:rPr>
          <w:rFonts w:eastAsia="Calibri"/>
          <w:sz w:val="26"/>
          <w:szCs w:val="26"/>
        </w:rPr>
        <w:t xml:space="preserve">. Biết tam giác </w:t>
      </w:r>
      <w:r w:rsidR="00252256" w:rsidRPr="00D61D15">
        <w:rPr>
          <w:position w:val="-6"/>
          <w:sz w:val="26"/>
          <w:szCs w:val="26"/>
        </w:rPr>
        <w:object w:dxaOrig="624" w:dyaOrig="275" w14:anchorId="55F03BB4">
          <v:shape id="_x0000_i1038" type="#_x0000_t75" style="width:31.5pt;height:13.5pt" o:ole="">
            <v:imagedata r:id="rId30" o:title=""/>
          </v:shape>
          <o:OLEObject Type="Embed" ProgID="Equation.DSMT4" ShapeID="_x0000_i1038" DrawAspect="Content" ObjectID="_1767420263" r:id="rId31"/>
        </w:object>
      </w:r>
      <w:r w:rsidR="00252256" w:rsidRPr="00D61D15">
        <w:rPr>
          <w:rFonts w:eastAsia="Calibri"/>
          <w:sz w:val="26"/>
          <w:szCs w:val="26"/>
        </w:rPr>
        <w:t xml:space="preserve">có diện tích bằng </w:t>
      </w:r>
      <w:r w:rsidR="00252256" w:rsidRPr="00D61D15">
        <w:rPr>
          <w:position w:val="-8"/>
          <w:sz w:val="26"/>
          <w:szCs w:val="26"/>
        </w:rPr>
        <w:object w:dxaOrig="458" w:dyaOrig="358" w14:anchorId="7C2F3F74">
          <v:shape id="_x0000_i1039" type="#_x0000_t75" style="width:23pt;height:18pt" o:ole="">
            <v:imagedata r:id="rId32" o:title=""/>
          </v:shape>
          <o:OLEObject Type="Embed" ProgID="Equation.DSMT4" ShapeID="_x0000_i1039" DrawAspect="Content" ObjectID="_1767420264" r:id="rId33"/>
        </w:object>
      </w:r>
      <w:r w:rsidR="00252256" w:rsidRPr="00D61D15">
        <w:rPr>
          <w:rFonts w:eastAsia="Calibri"/>
          <w:sz w:val="26"/>
          <w:szCs w:val="26"/>
        </w:rPr>
        <w:t xml:space="preserve"> và nằm trong mặt phẳng tạo với mặt phẳng </w:t>
      </w:r>
      <w:r w:rsidR="00252256" w:rsidRPr="00D61D15">
        <w:rPr>
          <w:rFonts w:eastAsia="Calibri"/>
          <w:position w:val="-10"/>
          <w:sz w:val="26"/>
          <w:szCs w:val="26"/>
        </w:rPr>
        <w:object w:dxaOrig="720" w:dyaOrig="320" w14:anchorId="3BA247E4">
          <v:shape id="_x0000_i1040" type="#_x0000_t75" style="width:36pt;height:16pt" o:ole="">
            <v:imagedata r:id="rId34" o:title=""/>
          </v:shape>
          <o:OLEObject Type="Embed" ProgID="Equation.DSMT4" ShapeID="_x0000_i1040" DrawAspect="Content" ObjectID="_1767420265" r:id="rId35"/>
        </w:object>
      </w:r>
      <w:r w:rsidR="00252256" w:rsidRPr="00D61D15">
        <w:rPr>
          <w:rFonts w:eastAsia="Calibri"/>
          <w:sz w:val="26"/>
          <w:szCs w:val="26"/>
        </w:rPr>
        <w:t xml:space="preserve"> một góc bằng </w:t>
      </w:r>
      <w:r w:rsidR="00252256" w:rsidRPr="00686767">
        <w:rPr>
          <w:position w:val="-6"/>
          <w:sz w:val="26"/>
          <w:szCs w:val="26"/>
        </w:rPr>
        <w:object w:dxaOrig="240" w:dyaOrig="220" w14:anchorId="5BACCE51">
          <v:shape id="_x0000_i1041" type="#_x0000_t75" style="width:12pt;height:11pt" o:ole="">
            <v:imagedata r:id="rId36" o:title=""/>
          </v:shape>
          <o:OLEObject Type="Embed" ProgID="Equation.DSMT4" ShapeID="_x0000_i1041" DrawAspect="Content" ObjectID="_1767420266" r:id="rId37"/>
        </w:object>
      </w:r>
      <w:r w:rsidR="00252256" w:rsidRPr="00D61D15">
        <w:rPr>
          <w:rFonts w:eastAsia="Calibri"/>
          <w:sz w:val="26"/>
          <w:szCs w:val="26"/>
        </w:rPr>
        <w:t>.</w:t>
      </w:r>
    </w:p>
    <w:p w14:paraId="2B317339" w14:textId="77777777" w:rsidR="00252256" w:rsidRPr="00686767" w:rsidRDefault="00252256" w:rsidP="00032404">
      <w:pPr>
        <w:widowControl w:val="0"/>
        <w:tabs>
          <w:tab w:val="left" w:pos="992"/>
        </w:tabs>
        <w:jc w:val="both"/>
        <w:rPr>
          <w:rFonts w:eastAsia="Calibri"/>
          <w:sz w:val="26"/>
          <w:szCs w:val="26"/>
        </w:rPr>
      </w:pPr>
      <w:r w:rsidRPr="00686767">
        <w:rPr>
          <w:rFonts w:eastAsia="Calibri"/>
          <w:sz w:val="26"/>
          <w:szCs w:val="26"/>
        </w:rPr>
        <w:t>a)</w:t>
      </w:r>
      <w:r>
        <w:rPr>
          <w:rFonts w:eastAsia="Calibri"/>
          <w:sz w:val="26"/>
          <w:szCs w:val="26"/>
        </w:rPr>
        <w:t xml:space="preserve"> </w:t>
      </w:r>
      <w:r w:rsidRPr="00686767">
        <w:rPr>
          <w:rFonts w:eastAsia="Calibri"/>
          <w:sz w:val="26"/>
          <w:szCs w:val="26"/>
        </w:rPr>
        <w:t xml:space="preserve">Tính thể tích khối lăng trụ </w:t>
      </w:r>
      <w:r w:rsidRPr="00686767">
        <w:rPr>
          <w:position w:val="-6"/>
          <w:sz w:val="26"/>
          <w:szCs w:val="26"/>
        </w:rPr>
        <w:object w:dxaOrig="1240" w:dyaOrig="275" w14:anchorId="0F73E720">
          <v:shape id="_x0000_i1042" type="#_x0000_t75" style="width:62.5pt;height:13.5pt" o:ole="">
            <v:imagedata r:id="rId28" o:title=""/>
          </v:shape>
          <o:OLEObject Type="Embed" ProgID="Equation.DSMT4" ShapeID="_x0000_i1042" DrawAspect="Content" ObjectID="_1767420267" r:id="rId38"/>
        </w:object>
      </w:r>
      <w:r w:rsidRPr="00686767">
        <w:rPr>
          <w:position w:val="-6"/>
          <w:sz w:val="26"/>
          <w:szCs w:val="26"/>
        </w:rPr>
        <w:t xml:space="preserve"> </w:t>
      </w:r>
      <w:r w:rsidRPr="00686767">
        <w:rPr>
          <w:sz w:val="26"/>
          <w:szCs w:val="26"/>
        </w:rPr>
        <w:t xml:space="preserve">khi </w:t>
      </w:r>
      <w:r w:rsidRPr="00686767">
        <w:rPr>
          <w:position w:val="-24"/>
          <w:sz w:val="26"/>
          <w:szCs w:val="26"/>
        </w:rPr>
        <w:object w:dxaOrig="660" w:dyaOrig="620" w14:anchorId="6C76671A">
          <v:shape id="_x0000_i1043" type="#_x0000_t75" style="width:33pt;height:30.5pt" o:ole="">
            <v:imagedata r:id="rId39" o:title=""/>
          </v:shape>
          <o:OLEObject Type="Embed" ProgID="Equation.DSMT4" ShapeID="_x0000_i1043" DrawAspect="Content" ObjectID="_1767420268" r:id="rId40"/>
        </w:object>
      </w:r>
      <w:r w:rsidRPr="00686767">
        <w:rPr>
          <w:sz w:val="26"/>
          <w:szCs w:val="26"/>
        </w:rPr>
        <w:t>.</w:t>
      </w:r>
    </w:p>
    <w:p w14:paraId="38A7AF89" w14:textId="0B400534" w:rsidR="00ED2AA2" w:rsidRDefault="00252256" w:rsidP="00032404">
      <w:pPr>
        <w:tabs>
          <w:tab w:val="left" w:pos="2268"/>
        </w:tabs>
        <w:spacing w:after="160"/>
        <w:jc w:val="both"/>
        <w:rPr>
          <w:sz w:val="26"/>
          <w:szCs w:val="26"/>
        </w:rPr>
      </w:pPr>
      <w:r w:rsidRPr="00252256">
        <w:rPr>
          <w:bCs/>
          <w:sz w:val="26"/>
          <w:szCs w:val="26"/>
        </w:rPr>
        <w:t>b)</w:t>
      </w:r>
      <w:r w:rsidRPr="00D61D15">
        <w:rPr>
          <w:sz w:val="26"/>
          <w:szCs w:val="26"/>
        </w:rPr>
        <w:t xml:space="preserve"> Khi </w:t>
      </w:r>
      <w:r w:rsidRPr="00D61D15">
        <w:rPr>
          <w:position w:val="-6"/>
          <w:sz w:val="26"/>
          <w:szCs w:val="26"/>
        </w:rPr>
        <w:object w:dxaOrig="240" w:dyaOrig="220" w14:anchorId="155E3E4B">
          <v:shape id="_x0000_i1044" type="#_x0000_t75" style="width:12.5pt;height:11pt" o:ole="">
            <v:imagedata r:id="rId41" o:title=""/>
          </v:shape>
          <o:OLEObject Type="Embed" ProgID="Equation.DSMT4" ShapeID="_x0000_i1044" DrawAspect="Content" ObjectID="_1767420269" r:id="rId42"/>
        </w:object>
      </w:r>
      <w:r w:rsidRPr="00D61D15">
        <w:rPr>
          <w:sz w:val="26"/>
          <w:szCs w:val="26"/>
        </w:rPr>
        <w:t>thay đổi, t</w:t>
      </w:r>
      <w:r w:rsidRPr="00D61D15">
        <w:rPr>
          <w:rFonts w:eastAsia="Calibri"/>
          <w:sz w:val="26"/>
          <w:szCs w:val="26"/>
        </w:rPr>
        <w:t xml:space="preserve">ìm </w:t>
      </w:r>
      <w:r w:rsidR="00961577" w:rsidRPr="00D61D15">
        <w:rPr>
          <w:position w:val="-6"/>
          <w:sz w:val="26"/>
          <w:szCs w:val="26"/>
        </w:rPr>
        <w:object w:dxaOrig="240" w:dyaOrig="220" w14:anchorId="5B8881CF">
          <v:shape id="_x0000_i1045" type="#_x0000_t75" style="width:12pt;height:11.5pt" o:ole="">
            <v:imagedata r:id="rId43" o:title=""/>
          </v:shape>
          <o:OLEObject Type="Embed" ProgID="Equation.DSMT4" ShapeID="_x0000_i1045" DrawAspect="Content" ObjectID="_1767420270" r:id="rId44"/>
        </w:object>
      </w:r>
      <w:r w:rsidRPr="00D61D15">
        <w:rPr>
          <w:rFonts w:eastAsia="Calibri"/>
          <w:sz w:val="26"/>
          <w:szCs w:val="26"/>
        </w:rPr>
        <w:t xml:space="preserve"> để thể tích khối tứ diện </w:t>
      </w:r>
      <w:r w:rsidRPr="00D61D15">
        <w:rPr>
          <w:position w:val="-6"/>
          <w:sz w:val="26"/>
          <w:szCs w:val="26"/>
        </w:rPr>
        <w:object w:dxaOrig="780" w:dyaOrig="279" w14:anchorId="1EE8D5BE">
          <v:shape id="_x0000_i1046" type="#_x0000_t75" style="width:39pt;height:13.5pt" o:ole="">
            <v:imagedata r:id="rId45" o:title=""/>
          </v:shape>
          <o:OLEObject Type="Embed" ProgID="Equation.DSMT4" ShapeID="_x0000_i1046" DrawAspect="Content" ObjectID="_1767420271" r:id="rId46"/>
        </w:object>
      </w:r>
      <w:r w:rsidRPr="00D61D15">
        <w:rPr>
          <w:rFonts w:eastAsia="Calibri"/>
          <w:sz w:val="26"/>
          <w:szCs w:val="26"/>
        </w:rPr>
        <w:t xml:space="preserve"> đạt giá trị lớn nhất.</w:t>
      </w:r>
      <w:r w:rsidR="0022581D" w:rsidRPr="009570E8">
        <w:rPr>
          <w:sz w:val="26"/>
          <w:szCs w:val="26"/>
        </w:rPr>
        <w:t xml:space="preserve"> </w:t>
      </w:r>
    </w:p>
    <w:p w14:paraId="0ECF4A41" w14:textId="77BD6A65" w:rsidR="0022581D" w:rsidRPr="009570E8" w:rsidRDefault="0022581D" w:rsidP="00032404">
      <w:pPr>
        <w:tabs>
          <w:tab w:val="left" w:pos="2268"/>
        </w:tabs>
        <w:spacing w:after="160"/>
        <w:jc w:val="both"/>
        <w:rPr>
          <w:sz w:val="26"/>
          <w:szCs w:val="26"/>
          <w:lang w:val="nl-NL"/>
        </w:rPr>
      </w:pPr>
      <w:r w:rsidRPr="009570E8">
        <w:rPr>
          <w:b/>
          <w:sz w:val="26"/>
          <w:szCs w:val="26"/>
        </w:rPr>
        <w:t xml:space="preserve">Câu 4: </w:t>
      </w:r>
      <w:r w:rsidRPr="009570E8">
        <w:rPr>
          <w:bCs/>
          <w:sz w:val="26"/>
          <w:szCs w:val="26"/>
        </w:rPr>
        <w:t>(2,0 điểm)</w:t>
      </w:r>
      <w:r w:rsidRPr="009570E8">
        <w:rPr>
          <w:sz w:val="26"/>
          <w:szCs w:val="26"/>
          <w:lang w:val="nl-NL"/>
        </w:rPr>
        <w:t xml:space="preserve"> </w:t>
      </w:r>
    </w:p>
    <w:p w14:paraId="4160667F" w14:textId="7D5F138F" w:rsidR="0022581D" w:rsidRPr="000B62F1" w:rsidRDefault="00931C5C" w:rsidP="00032404">
      <w:pPr>
        <w:spacing w:after="120"/>
        <w:jc w:val="both"/>
        <w:rPr>
          <w:color w:val="FF0000"/>
          <w:sz w:val="26"/>
          <w:szCs w:val="26"/>
          <w:lang w:val="nl-NL"/>
        </w:rPr>
      </w:pPr>
      <w:r>
        <w:rPr>
          <w:sz w:val="26"/>
          <w:szCs w:val="26"/>
          <w:lang w:val="vi-VN"/>
        </w:rPr>
        <w:t xml:space="preserve">      Một lớp học có 35 học sinh, trong đó </w:t>
      </w:r>
      <w:r w:rsidR="006C4270">
        <w:rPr>
          <w:sz w:val="26"/>
          <w:szCs w:val="26"/>
          <w:lang w:val="vi-VN"/>
        </w:rPr>
        <w:t xml:space="preserve">chỉ </w:t>
      </w:r>
      <w:r>
        <w:rPr>
          <w:sz w:val="26"/>
          <w:szCs w:val="26"/>
          <w:lang w:val="vi-VN"/>
        </w:rPr>
        <w:t xml:space="preserve">có một học sinh tên An, một học sinh tên Bình và một học sinh tên Cúc. Xếp ngẫu nhiên 35 học sinh nói trên ngồi vào một dãy ghế hàng ngang được đánh số từ 1 đến 35, mỗi học sinh ngồi một ghế. </w:t>
      </w:r>
      <w:r w:rsidR="000B62F1" w:rsidRPr="00621076">
        <w:rPr>
          <w:sz w:val="26"/>
          <w:szCs w:val="26"/>
          <w:lang w:val="vi-VN"/>
        </w:rPr>
        <w:t xml:space="preserve">Tính xác suất để An, Bình và Cúc ngồi vào các ghế </w:t>
      </w:r>
      <w:r w:rsidR="00621076" w:rsidRPr="00621076">
        <w:rPr>
          <w:sz w:val="26"/>
          <w:szCs w:val="26"/>
          <w:lang w:val="vi-VN"/>
        </w:rPr>
        <w:t xml:space="preserve">có </w:t>
      </w:r>
      <w:r w:rsidR="000B62F1" w:rsidRPr="00621076">
        <w:rPr>
          <w:sz w:val="26"/>
          <w:szCs w:val="26"/>
          <w:lang w:val="vi-VN"/>
        </w:rPr>
        <w:t xml:space="preserve">số </w:t>
      </w:r>
      <w:r w:rsidR="00621076" w:rsidRPr="00621076">
        <w:rPr>
          <w:sz w:val="26"/>
          <w:szCs w:val="26"/>
          <w:lang w:val="vi-VN"/>
        </w:rPr>
        <w:t xml:space="preserve">thứ tự </w:t>
      </w:r>
      <w:r w:rsidR="000B62F1" w:rsidRPr="00621076">
        <w:rPr>
          <w:sz w:val="26"/>
          <w:szCs w:val="26"/>
          <w:lang w:val="vi-VN"/>
        </w:rPr>
        <w:t>lần lượt</w:t>
      </w:r>
      <w:r w:rsidRPr="00621076">
        <w:rPr>
          <w:sz w:val="26"/>
          <w:szCs w:val="26"/>
          <w:lang w:val="vi-VN"/>
        </w:rPr>
        <w:t xml:space="preserve"> </w:t>
      </w:r>
      <w:r w:rsidR="000B62F1" w:rsidRPr="00621076">
        <w:rPr>
          <w:sz w:val="26"/>
          <w:szCs w:val="26"/>
          <w:lang w:val="vi-VN"/>
        </w:rPr>
        <w:t xml:space="preserve">là </w:t>
      </w:r>
      <w:r w:rsidRPr="00621076">
        <w:rPr>
          <w:position w:val="-10"/>
          <w:sz w:val="26"/>
          <w:szCs w:val="26"/>
          <w:lang w:val="vi-VN"/>
        </w:rPr>
        <w:object w:dxaOrig="700" w:dyaOrig="260" w14:anchorId="18C62E2C">
          <v:shape id="_x0000_i1047" type="#_x0000_t75" style="width:35pt;height:13pt" o:ole="">
            <v:imagedata r:id="rId47" o:title=""/>
          </v:shape>
          <o:OLEObject Type="Embed" ProgID="Equation.DSMT4" ShapeID="_x0000_i1047" DrawAspect="Content" ObjectID="_1767420272" r:id="rId48"/>
        </w:object>
      </w:r>
      <w:r w:rsidRPr="00621076">
        <w:rPr>
          <w:sz w:val="26"/>
          <w:szCs w:val="26"/>
          <w:lang w:val="vi-VN"/>
        </w:rPr>
        <w:t xml:space="preserve"> </w:t>
      </w:r>
      <w:r w:rsidR="000B62F1" w:rsidRPr="00621076">
        <w:rPr>
          <w:sz w:val="26"/>
          <w:szCs w:val="26"/>
          <w:lang w:val="vi-VN"/>
        </w:rPr>
        <w:t>sao cho</w:t>
      </w:r>
      <w:r w:rsidRPr="00621076">
        <w:rPr>
          <w:sz w:val="26"/>
          <w:szCs w:val="26"/>
          <w:lang w:val="vi-VN"/>
        </w:rPr>
        <w:t xml:space="preserve"> </w:t>
      </w:r>
      <w:r w:rsidR="00FE7956" w:rsidRPr="00621076">
        <w:rPr>
          <w:position w:val="-10"/>
          <w:sz w:val="26"/>
          <w:szCs w:val="26"/>
          <w:lang w:val="vi-VN"/>
        </w:rPr>
        <w:object w:dxaOrig="1100" w:dyaOrig="320" w14:anchorId="05E6116C">
          <v:shape id="_x0000_i1048" type="#_x0000_t75" style="width:55pt;height:16pt" o:ole="">
            <v:imagedata r:id="rId49" o:title=""/>
          </v:shape>
          <o:OLEObject Type="Embed" ProgID="Equation.DSMT4" ShapeID="_x0000_i1048" DrawAspect="Content" ObjectID="_1767420273" r:id="rId50"/>
        </w:object>
      </w:r>
      <w:r w:rsidRPr="00621076">
        <w:rPr>
          <w:sz w:val="26"/>
          <w:szCs w:val="26"/>
          <w:lang w:val="vi-VN"/>
        </w:rPr>
        <w:t>.</w:t>
      </w:r>
      <w:r w:rsidRPr="000B62F1">
        <w:rPr>
          <w:color w:val="FF0000"/>
          <w:sz w:val="26"/>
          <w:szCs w:val="26"/>
          <w:lang w:val="vi-VN"/>
        </w:rPr>
        <w:t xml:space="preserve"> </w:t>
      </w:r>
    </w:p>
    <w:p w14:paraId="5155947A" w14:textId="49F41C54" w:rsidR="0062207E" w:rsidRPr="009570E8" w:rsidRDefault="0022581D" w:rsidP="00032404">
      <w:pPr>
        <w:rPr>
          <w:sz w:val="26"/>
          <w:szCs w:val="26"/>
        </w:rPr>
      </w:pPr>
      <w:r w:rsidRPr="009570E8">
        <w:rPr>
          <w:b/>
          <w:sz w:val="26"/>
          <w:szCs w:val="26"/>
        </w:rPr>
        <w:t xml:space="preserve">Câu 5: </w:t>
      </w:r>
      <w:r w:rsidRPr="009570E8">
        <w:rPr>
          <w:bCs/>
          <w:sz w:val="26"/>
          <w:szCs w:val="26"/>
        </w:rPr>
        <w:t>(2,0 điểm)</w:t>
      </w:r>
      <w:r w:rsidR="0062207E" w:rsidRPr="009570E8">
        <w:rPr>
          <w:bCs/>
          <w:sz w:val="26"/>
          <w:szCs w:val="26"/>
        </w:rPr>
        <w:t xml:space="preserve"> </w:t>
      </w:r>
      <w:r w:rsidR="0062207E" w:rsidRPr="009570E8">
        <w:rPr>
          <w:sz w:val="26"/>
          <w:szCs w:val="26"/>
        </w:rPr>
        <w:t xml:space="preserve">Cho các số thực dương </w:t>
      </w:r>
      <w:r w:rsidR="00CB242A" w:rsidRPr="009570E8">
        <w:rPr>
          <w:position w:val="-10"/>
          <w:sz w:val="26"/>
          <w:szCs w:val="26"/>
        </w:rPr>
        <w:object w:dxaOrig="600" w:dyaOrig="320" w14:anchorId="3D8B0BC5">
          <v:shape id="_x0000_i1049" type="#_x0000_t75" style="width:30pt;height:16pt" o:ole="">
            <v:imagedata r:id="rId51" o:title=""/>
          </v:shape>
          <o:OLEObject Type="Embed" ProgID="Equation.DSMT4" ShapeID="_x0000_i1049" DrawAspect="Content" ObjectID="_1767420274" r:id="rId52"/>
        </w:object>
      </w:r>
      <w:r w:rsidR="0062207E" w:rsidRPr="009570E8">
        <w:rPr>
          <w:sz w:val="26"/>
          <w:szCs w:val="26"/>
        </w:rPr>
        <w:t xml:space="preserve"> thay đổi thỏa mãn điều kiện: </w:t>
      </w:r>
    </w:p>
    <w:p w14:paraId="16A79653" w14:textId="4E827CD0" w:rsidR="0062207E" w:rsidRPr="009570E8" w:rsidRDefault="00CB242A" w:rsidP="00032404">
      <w:pPr>
        <w:jc w:val="center"/>
        <w:rPr>
          <w:sz w:val="26"/>
          <w:szCs w:val="26"/>
        </w:rPr>
      </w:pPr>
      <w:r w:rsidRPr="009570E8">
        <w:rPr>
          <w:position w:val="-14"/>
          <w:sz w:val="26"/>
          <w:szCs w:val="26"/>
        </w:rPr>
        <w:object w:dxaOrig="3080" w:dyaOrig="400" w14:anchorId="1A4F50D9">
          <v:shape id="_x0000_i1050" type="#_x0000_t75" style="width:154pt;height:20pt" o:ole="">
            <v:imagedata r:id="rId53" o:title=""/>
          </v:shape>
          <o:OLEObject Type="Embed" ProgID="Equation.DSMT4" ShapeID="_x0000_i1050" DrawAspect="Content" ObjectID="_1767420275" r:id="rId54"/>
        </w:object>
      </w:r>
      <w:r w:rsidR="0062207E" w:rsidRPr="009570E8">
        <w:rPr>
          <w:sz w:val="26"/>
          <w:szCs w:val="26"/>
        </w:rPr>
        <w:t>.</w:t>
      </w:r>
    </w:p>
    <w:p w14:paraId="363E9EEE" w14:textId="7B1638AA" w:rsidR="0062207E" w:rsidRPr="009570E8" w:rsidRDefault="0062207E" w:rsidP="00032404">
      <w:pPr>
        <w:rPr>
          <w:sz w:val="26"/>
          <w:szCs w:val="26"/>
        </w:rPr>
      </w:pPr>
      <w:r w:rsidRPr="009570E8">
        <w:rPr>
          <w:sz w:val="26"/>
          <w:szCs w:val="26"/>
        </w:rPr>
        <w:t xml:space="preserve">Tìm giá trị nhỏ nhất của biểu thức </w:t>
      </w:r>
      <w:r w:rsidR="00A67498" w:rsidRPr="00CB242A">
        <w:rPr>
          <w:position w:val="-28"/>
          <w:sz w:val="26"/>
          <w:szCs w:val="26"/>
        </w:rPr>
        <w:object w:dxaOrig="3019" w:dyaOrig="660" w14:anchorId="6FDD44DC">
          <v:shape id="_x0000_i1051" type="#_x0000_t75" style="width:151pt;height:33pt" o:ole="">
            <v:imagedata r:id="rId55" o:title=""/>
          </v:shape>
          <o:OLEObject Type="Embed" ProgID="Equation.DSMT4" ShapeID="_x0000_i1051" DrawAspect="Content" ObjectID="_1767420276" r:id="rId56"/>
        </w:object>
      </w:r>
      <w:r w:rsidRPr="009570E8">
        <w:rPr>
          <w:sz w:val="26"/>
          <w:szCs w:val="26"/>
        </w:rPr>
        <w:t>.</w:t>
      </w:r>
    </w:p>
    <w:p w14:paraId="3F7F3C89" w14:textId="77777777" w:rsidR="0022581D" w:rsidRPr="00194133" w:rsidRDefault="0022581D" w:rsidP="00032404">
      <w:pPr>
        <w:jc w:val="both"/>
        <w:rPr>
          <w:b/>
          <w:bCs/>
          <w:sz w:val="26"/>
          <w:szCs w:val="26"/>
        </w:rPr>
      </w:pPr>
      <w:r w:rsidRPr="009570E8">
        <w:rPr>
          <w:b/>
          <w:sz w:val="26"/>
          <w:szCs w:val="26"/>
        </w:rPr>
        <w:t xml:space="preserve">                                                                    </w:t>
      </w:r>
      <w:r w:rsidR="00000000">
        <w:rPr>
          <w:b/>
          <w:bCs/>
          <w:noProof/>
          <w:sz w:val="26"/>
          <w:szCs w:val="26"/>
        </w:rPr>
        <w:pict w14:anchorId="56B8BF3F">
          <v:line id="_x0000_s1103" style="position:absolute;left:0;text-align:left;z-index:2;mso-position-horizontal-relative:text;mso-position-vertical-relative:text" from="247.5pt,12.55pt" to="319.5pt,12.55pt"/>
        </w:pict>
      </w:r>
      <w:r w:rsidR="00000000">
        <w:rPr>
          <w:b/>
          <w:bCs/>
          <w:noProof/>
          <w:sz w:val="26"/>
          <w:szCs w:val="26"/>
        </w:rPr>
        <w:pict w14:anchorId="088DB5AC">
          <v:line id="_x0000_s1102" style="position:absolute;left:0;text-align:left;z-index:1;mso-position-horizontal-relative:text;mso-position-vertical-relative:text" from="148.5pt,12.55pt" to="220.5pt,12.55pt"/>
        </w:pict>
      </w:r>
      <w:r w:rsidRPr="00194133">
        <w:rPr>
          <w:b/>
          <w:bCs/>
          <w:sz w:val="26"/>
          <w:szCs w:val="26"/>
        </w:rPr>
        <w:t>HẾT</w:t>
      </w:r>
    </w:p>
    <w:p w14:paraId="1D601B43" w14:textId="0F421E54" w:rsidR="0022581D" w:rsidRPr="009570E8" w:rsidRDefault="0022581D" w:rsidP="00032404">
      <w:pPr>
        <w:jc w:val="center"/>
        <w:rPr>
          <w:i/>
          <w:sz w:val="26"/>
          <w:szCs w:val="26"/>
        </w:rPr>
      </w:pPr>
      <w:r w:rsidRPr="009570E8">
        <w:rPr>
          <w:b/>
          <w:sz w:val="26"/>
          <w:szCs w:val="26"/>
        </w:rPr>
        <w:t>Ghi chú:</w:t>
      </w:r>
      <w:r w:rsidRPr="009570E8">
        <w:rPr>
          <w:sz w:val="26"/>
          <w:szCs w:val="26"/>
        </w:rPr>
        <w:t xml:space="preserve"> </w:t>
      </w:r>
      <w:r w:rsidRPr="009570E8">
        <w:rPr>
          <w:i/>
          <w:sz w:val="26"/>
          <w:szCs w:val="26"/>
        </w:rPr>
        <w:t>Giám thị coi thi không giải thích gì thêm.</w:t>
      </w:r>
    </w:p>
    <w:p w14:paraId="4E45EEB0" w14:textId="77777777" w:rsidR="00FD1FCE" w:rsidRDefault="00FD1FCE" w:rsidP="00032404">
      <w:pPr>
        <w:jc w:val="both"/>
        <w:rPr>
          <w:i/>
          <w:sz w:val="26"/>
          <w:szCs w:val="26"/>
        </w:rPr>
      </w:pPr>
    </w:p>
    <w:sectPr w:rsidR="00FD1FCE" w:rsidSect="00A367A1">
      <w:pgSz w:w="12240" w:h="15840"/>
      <w:pgMar w:top="990" w:right="990" w:bottom="270" w:left="153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932DE1"/>
    <w:multiLevelType w:val="singleLevel"/>
    <w:tmpl w:val="74BA79D2"/>
    <w:lvl w:ilvl="0">
      <w:numFmt w:val="bullet"/>
      <w:lvlText w:val="-"/>
      <w:lvlJc w:val="left"/>
      <w:pPr>
        <w:tabs>
          <w:tab w:val="num" w:pos="1080"/>
        </w:tabs>
        <w:ind w:left="1080" w:hanging="360"/>
      </w:pPr>
      <w:rPr>
        <w:rFonts w:hint="default"/>
      </w:rPr>
    </w:lvl>
  </w:abstractNum>
  <w:abstractNum w:abstractNumId="1" w15:restartNumberingAfterBreak="0">
    <w:nsid w:val="457C770B"/>
    <w:multiLevelType w:val="hybridMultilevel"/>
    <w:tmpl w:val="477A9F16"/>
    <w:lvl w:ilvl="0" w:tplc="393887E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E3216B6"/>
    <w:multiLevelType w:val="hybridMultilevel"/>
    <w:tmpl w:val="90E05F8A"/>
    <w:lvl w:ilvl="0" w:tplc="E0940ED6">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5D2A52A3"/>
    <w:multiLevelType w:val="hybridMultilevel"/>
    <w:tmpl w:val="D7DA8854"/>
    <w:lvl w:ilvl="0" w:tplc="30127BA4">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70A53704"/>
    <w:multiLevelType w:val="hybridMultilevel"/>
    <w:tmpl w:val="5D60BA70"/>
    <w:lvl w:ilvl="0" w:tplc="82127984">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8906006">
    <w:abstractNumId w:val="0"/>
  </w:num>
  <w:num w:numId="2" w16cid:durableId="493256404">
    <w:abstractNumId w:val="2"/>
  </w:num>
  <w:num w:numId="3" w16cid:durableId="1867016015">
    <w:abstractNumId w:val="1"/>
  </w:num>
  <w:num w:numId="4" w16cid:durableId="1432359278">
    <w:abstractNumId w:val="3"/>
  </w:num>
  <w:num w:numId="5" w16cid:durableId="8873045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80022"/>
    <w:rsid w:val="0000460A"/>
    <w:rsid w:val="000251CB"/>
    <w:rsid w:val="00032404"/>
    <w:rsid w:val="00037979"/>
    <w:rsid w:val="00046544"/>
    <w:rsid w:val="00053192"/>
    <w:rsid w:val="00054E3A"/>
    <w:rsid w:val="000570CE"/>
    <w:rsid w:val="0006645B"/>
    <w:rsid w:val="00073D51"/>
    <w:rsid w:val="00080285"/>
    <w:rsid w:val="000970A8"/>
    <w:rsid w:val="000B30C5"/>
    <w:rsid w:val="000B4ECE"/>
    <w:rsid w:val="000B62F1"/>
    <w:rsid w:val="000B6B05"/>
    <w:rsid w:val="000C11C4"/>
    <w:rsid w:val="000C1E8C"/>
    <w:rsid w:val="000D1310"/>
    <w:rsid w:val="000E6AD9"/>
    <w:rsid w:val="000F02F2"/>
    <w:rsid w:val="000F0519"/>
    <w:rsid w:val="00111C61"/>
    <w:rsid w:val="00114925"/>
    <w:rsid w:val="00120C75"/>
    <w:rsid w:val="00124BF6"/>
    <w:rsid w:val="00124D26"/>
    <w:rsid w:val="00143117"/>
    <w:rsid w:val="00147502"/>
    <w:rsid w:val="00167204"/>
    <w:rsid w:val="0016781D"/>
    <w:rsid w:val="00167E95"/>
    <w:rsid w:val="00174D62"/>
    <w:rsid w:val="00180022"/>
    <w:rsid w:val="00185EED"/>
    <w:rsid w:val="00194133"/>
    <w:rsid w:val="001A070B"/>
    <w:rsid w:val="001A0B97"/>
    <w:rsid w:val="001E2EAF"/>
    <w:rsid w:val="001E786D"/>
    <w:rsid w:val="00204443"/>
    <w:rsid w:val="00213FB5"/>
    <w:rsid w:val="00220578"/>
    <w:rsid w:val="0022581D"/>
    <w:rsid w:val="00227EBC"/>
    <w:rsid w:val="00235834"/>
    <w:rsid w:val="00246EA6"/>
    <w:rsid w:val="0025144E"/>
    <w:rsid w:val="00252256"/>
    <w:rsid w:val="002523D9"/>
    <w:rsid w:val="00253028"/>
    <w:rsid w:val="0025481F"/>
    <w:rsid w:val="002622D6"/>
    <w:rsid w:val="00293133"/>
    <w:rsid w:val="002A3032"/>
    <w:rsid w:val="002A38D2"/>
    <w:rsid w:val="002A5C5E"/>
    <w:rsid w:val="002C15BA"/>
    <w:rsid w:val="002C2528"/>
    <w:rsid w:val="002C4827"/>
    <w:rsid w:val="002D0CC5"/>
    <w:rsid w:val="002D7514"/>
    <w:rsid w:val="002E016A"/>
    <w:rsid w:val="00321B08"/>
    <w:rsid w:val="00331578"/>
    <w:rsid w:val="003402DA"/>
    <w:rsid w:val="0034699D"/>
    <w:rsid w:val="00350D01"/>
    <w:rsid w:val="003643BC"/>
    <w:rsid w:val="00373085"/>
    <w:rsid w:val="003775E8"/>
    <w:rsid w:val="00384B05"/>
    <w:rsid w:val="00385568"/>
    <w:rsid w:val="00391D2E"/>
    <w:rsid w:val="003A408F"/>
    <w:rsid w:val="003B0726"/>
    <w:rsid w:val="003B30BE"/>
    <w:rsid w:val="003B6A37"/>
    <w:rsid w:val="003C14D2"/>
    <w:rsid w:val="003E3EFB"/>
    <w:rsid w:val="003E6E9A"/>
    <w:rsid w:val="00401BC8"/>
    <w:rsid w:val="004162E7"/>
    <w:rsid w:val="004226CF"/>
    <w:rsid w:val="00432AD9"/>
    <w:rsid w:val="00437C10"/>
    <w:rsid w:val="004422FB"/>
    <w:rsid w:val="00447655"/>
    <w:rsid w:val="0046444C"/>
    <w:rsid w:val="00477724"/>
    <w:rsid w:val="00480752"/>
    <w:rsid w:val="0049116E"/>
    <w:rsid w:val="004A25B0"/>
    <w:rsid w:val="004B1332"/>
    <w:rsid w:val="004B1467"/>
    <w:rsid w:val="004B2380"/>
    <w:rsid w:val="004B4546"/>
    <w:rsid w:val="004B6853"/>
    <w:rsid w:val="004C13AE"/>
    <w:rsid w:val="004D050A"/>
    <w:rsid w:val="004D211F"/>
    <w:rsid w:val="004D2264"/>
    <w:rsid w:val="004D2716"/>
    <w:rsid w:val="004F002A"/>
    <w:rsid w:val="005103FF"/>
    <w:rsid w:val="005108CE"/>
    <w:rsid w:val="00510E22"/>
    <w:rsid w:val="00525F93"/>
    <w:rsid w:val="005311C9"/>
    <w:rsid w:val="005328AE"/>
    <w:rsid w:val="00535FF2"/>
    <w:rsid w:val="00536460"/>
    <w:rsid w:val="00540C1D"/>
    <w:rsid w:val="00564045"/>
    <w:rsid w:val="00570484"/>
    <w:rsid w:val="00574F6D"/>
    <w:rsid w:val="005C0769"/>
    <w:rsid w:val="005E1596"/>
    <w:rsid w:val="005E43C0"/>
    <w:rsid w:val="0060289B"/>
    <w:rsid w:val="006079FE"/>
    <w:rsid w:val="00612DB5"/>
    <w:rsid w:val="00621076"/>
    <w:rsid w:val="0062207E"/>
    <w:rsid w:val="006378FD"/>
    <w:rsid w:val="0064122E"/>
    <w:rsid w:val="00647FE0"/>
    <w:rsid w:val="00664121"/>
    <w:rsid w:val="0066470D"/>
    <w:rsid w:val="00665063"/>
    <w:rsid w:val="0068045E"/>
    <w:rsid w:val="0068314F"/>
    <w:rsid w:val="0068507B"/>
    <w:rsid w:val="00687B5A"/>
    <w:rsid w:val="006A170C"/>
    <w:rsid w:val="006A19EA"/>
    <w:rsid w:val="006A408E"/>
    <w:rsid w:val="006A47D6"/>
    <w:rsid w:val="006A579B"/>
    <w:rsid w:val="006C4270"/>
    <w:rsid w:val="006E2A1C"/>
    <w:rsid w:val="006F0E00"/>
    <w:rsid w:val="006F0E22"/>
    <w:rsid w:val="006F7EE8"/>
    <w:rsid w:val="0070508E"/>
    <w:rsid w:val="00713F8A"/>
    <w:rsid w:val="007233C6"/>
    <w:rsid w:val="00724D3A"/>
    <w:rsid w:val="00727B0E"/>
    <w:rsid w:val="00747E51"/>
    <w:rsid w:val="00770A07"/>
    <w:rsid w:val="00791705"/>
    <w:rsid w:val="007A5001"/>
    <w:rsid w:val="007A5A0A"/>
    <w:rsid w:val="007B17D7"/>
    <w:rsid w:val="007B2DAF"/>
    <w:rsid w:val="007C3847"/>
    <w:rsid w:val="007C4101"/>
    <w:rsid w:val="007C7F73"/>
    <w:rsid w:val="007D0970"/>
    <w:rsid w:val="007D35CF"/>
    <w:rsid w:val="007E2FBD"/>
    <w:rsid w:val="007E59D0"/>
    <w:rsid w:val="00804D79"/>
    <w:rsid w:val="00813844"/>
    <w:rsid w:val="008224FF"/>
    <w:rsid w:val="00833BD9"/>
    <w:rsid w:val="00835AA6"/>
    <w:rsid w:val="00847A32"/>
    <w:rsid w:val="008519A4"/>
    <w:rsid w:val="00865A73"/>
    <w:rsid w:val="00892721"/>
    <w:rsid w:val="00893434"/>
    <w:rsid w:val="008A1C6A"/>
    <w:rsid w:val="008B2787"/>
    <w:rsid w:val="008C3F64"/>
    <w:rsid w:val="008C5251"/>
    <w:rsid w:val="008E01BD"/>
    <w:rsid w:val="008F21BE"/>
    <w:rsid w:val="00922609"/>
    <w:rsid w:val="00922CD6"/>
    <w:rsid w:val="009233A1"/>
    <w:rsid w:val="00931C5C"/>
    <w:rsid w:val="0093257C"/>
    <w:rsid w:val="00944417"/>
    <w:rsid w:val="009570E8"/>
    <w:rsid w:val="00960DA8"/>
    <w:rsid w:val="00961577"/>
    <w:rsid w:val="0096670F"/>
    <w:rsid w:val="00975308"/>
    <w:rsid w:val="00977969"/>
    <w:rsid w:val="00995EFA"/>
    <w:rsid w:val="009A0B9D"/>
    <w:rsid w:val="009A1238"/>
    <w:rsid w:val="009A4ADA"/>
    <w:rsid w:val="009A79D7"/>
    <w:rsid w:val="009B5A37"/>
    <w:rsid w:val="009C7FB4"/>
    <w:rsid w:val="009D092A"/>
    <w:rsid w:val="009E000B"/>
    <w:rsid w:val="009E76F0"/>
    <w:rsid w:val="009F1EE9"/>
    <w:rsid w:val="00A03075"/>
    <w:rsid w:val="00A12EFD"/>
    <w:rsid w:val="00A13216"/>
    <w:rsid w:val="00A14F91"/>
    <w:rsid w:val="00A151BC"/>
    <w:rsid w:val="00A170CF"/>
    <w:rsid w:val="00A179AA"/>
    <w:rsid w:val="00A24A71"/>
    <w:rsid w:val="00A31805"/>
    <w:rsid w:val="00A367A1"/>
    <w:rsid w:val="00A379AD"/>
    <w:rsid w:val="00A46300"/>
    <w:rsid w:val="00A5541A"/>
    <w:rsid w:val="00A5615B"/>
    <w:rsid w:val="00A62426"/>
    <w:rsid w:val="00A67498"/>
    <w:rsid w:val="00A67E18"/>
    <w:rsid w:val="00A82676"/>
    <w:rsid w:val="00A91E80"/>
    <w:rsid w:val="00A92294"/>
    <w:rsid w:val="00A97AEF"/>
    <w:rsid w:val="00A97D60"/>
    <w:rsid w:val="00AA2A84"/>
    <w:rsid w:val="00AA4A41"/>
    <w:rsid w:val="00AA7BDE"/>
    <w:rsid w:val="00AB0AA3"/>
    <w:rsid w:val="00AB2207"/>
    <w:rsid w:val="00AC4758"/>
    <w:rsid w:val="00AC5E18"/>
    <w:rsid w:val="00AC5F0D"/>
    <w:rsid w:val="00AD0A44"/>
    <w:rsid w:val="00AE0908"/>
    <w:rsid w:val="00AE4B8F"/>
    <w:rsid w:val="00AE6E27"/>
    <w:rsid w:val="00B01CDF"/>
    <w:rsid w:val="00B03615"/>
    <w:rsid w:val="00B05DDB"/>
    <w:rsid w:val="00B12A9C"/>
    <w:rsid w:val="00B22C4D"/>
    <w:rsid w:val="00B2337A"/>
    <w:rsid w:val="00B332BA"/>
    <w:rsid w:val="00B34302"/>
    <w:rsid w:val="00B4401F"/>
    <w:rsid w:val="00B45BEC"/>
    <w:rsid w:val="00B4687A"/>
    <w:rsid w:val="00B46F11"/>
    <w:rsid w:val="00B505B1"/>
    <w:rsid w:val="00B52744"/>
    <w:rsid w:val="00B55F52"/>
    <w:rsid w:val="00B64079"/>
    <w:rsid w:val="00B66E6C"/>
    <w:rsid w:val="00B67523"/>
    <w:rsid w:val="00B924C7"/>
    <w:rsid w:val="00BA1F0E"/>
    <w:rsid w:val="00BB5F30"/>
    <w:rsid w:val="00BD53AC"/>
    <w:rsid w:val="00BE089E"/>
    <w:rsid w:val="00C05E3A"/>
    <w:rsid w:val="00C07011"/>
    <w:rsid w:val="00C1539B"/>
    <w:rsid w:val="00C33E7C"/>
    <w:rsid w:val="00C53BBA"/>
    <w:rsid w:val="00C543E5"/>
    <w:rsid w:val="00C80BB6"/>
    <w:rsid w:val="00C87D36"/>
    <w:rsid w:val="00C93D1E"/>
    <w:rsid w:val="00C94517"/>
    <w:rsid w:val="00CA19B2"/>
    <w:rsid w:val="00CB242A"/>
    <w:rsid w:val="00CD3555"/>
    <w:rsid w:val="00CE1A47"/>
    <w:rsid w:val="00CE7620"/>
    <w:rsid w:val="00CF5806"/>
    <w:rsid w:val="00D03D15"/>
    <w:rsid w:val="00D04A09"/>
    <w:rsid w:val="00D16274"/>
    <w:rsid w:val="00D163E4"/>
    <w:rsid w:val="00D20E0F"/>
    <w:rsid w:val="00D24924"/>
    <w:rsid w:val="00D30A4D"/>
    <w:rsid w:val="00D34728"/>
    <w:rsid w:val="00D37B3D"/>
    <w:rsid w:val="00D45BBC"/>
    <w:rsid w:val="00D50035"/>
    <w:rsid w:val="00D63E23"/>
    <w:rsid w:val="00D650EA"/>
    <w:rsid w:val="00D730E4"/>
    <w:rsid w:val="00D7501E"/>
    <w:rsid w:val="00D91945"/>
    <w:rsid w:val="00D92433"/>
    <w:rsid w:val="00D94AFD"/>
    <w:rsid w:val="00D94EFE"/>
    <w:rsid w:val="00D96B12"/>
    <w:rsid w:val="00DA68A7"/>
    <w:rsid w:val="00DB404F"/>
    <w:rsid w:val="00DC3782"/>
    <w:rsid w:val="00DD2859"/>
    <w:rsid w:val="00DE1520"/>
    <w:rsid w:val="00DE3094"/>
    <w:rsid w:val="00DE4C8A"/>
    <w:rsid w:val="00E06960"/>
    <w:rsid w:val="00E1436D"/>
    <w:rsid w:val="00E15E66"/>
    <w:rsid w:val="00E1620F"/>
    <w:rsid w:val="00E23E76"/>
    <w:rsid w:val="00E33494"/>
    <w:rsid w:val="00E33DF8"/>
    <w:rsid w:val="00E369FD"/>
    <w:rsid w:val="00E502FF"/>
    <w:rsid w:val="00E519C3"/>
    <w:rsid w:val="00E529FD"/>
    <w:rsid w:val="00E76440"/>
    <w:rsid w:val="00E87F85"/>
    <w:rsid w:val="00EA1403"/>
    <w:rsid w:val="00EB67D9"/>
    <w:rsid w:val="00EC7B8C"/>
    <w:rsid w:val="00ED19C7"/>
    <w:rsid w:val="00ED2AA2"/>
    <w:rsid w:val="00EE641D"/>
    <w:rsid w:val="00F0167E"/>
    <w:rsid w:val="00F1092C"/>
    <w:rsid w:val="00F12A4F"/>
    <w:rsid w:val="00F25992"/>
    <w:rsid w:val="00F35E74"/>
    <w:rsid w:val="00F44F76"/>
    <w:rsid w:val="00F51B73"/>
    <w:rsid w:val="00F60453"/>
    <w:rsid w:val="00F70349"/>
    <w:rsid w:val="00F706CC"/>
    <w:rsid w:val="00F80829"/>
    <w:rsid w:val="00F821AA"/>
    <w:rsid w:val="00F92457"/>
    <w:rsid w:val="00FA0B1E"/>
    <w:rsid w:val="00FA42CE"/>
    <w:rsid w:val="00FC2D9C"/>
    <w:rsid w:val="00FC3739"/>
    <w:rsid w:val="00FD1310"/>
    <w:rsid w:val="00FD1FCE"/>
    <w:rsid w:val="00FD7874"/>
    <w:rsid w:val="00FE3180"/>
    <w:rsid w:val="00FE7956"/>
    <w:rsid w:val="00FF0A17"/>
    <w:rsid w:val="00FF44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1"/>
    <o:shapelayout v:ext="edit">
      <o:idmap v:ext="edit" data="1"/>
      <o:rules v:ext="edit">
        <o:r id="V:Rule1" type="connector" idref="#_x0000_s1129"/>
      </o:rules>
    </o:shapelayout>
  </w:shapeDefaults>
  <w:decimalSymbol w:val="."/>
  <w:listSeparator w:val=","/>
  <w14:docId w14:val="7FBFF534"/>
  <w15:chartTrackingRefBased/>
  <w15:docId w15:val="{8C6CF311-4169-4644-A335-90E89D867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720"/>
      <w:jc w:val="both"/>
    </w:pPr>
  </w:style>
  <w:style w:type="paragraph" w:styleId="NormalWeb">
    <w:name w:val="Normal (Web)"/>
    <w:basedOn w:val="Normal"/>
    <w:rsid w:val="006A579B"/>
    <w:pPr>
      <w:spacing w:before="100" w:beforeAutospacing="1" w:after="100" w:afterAutospacing="1"/>
    </w:pPr>
    <w:rPr>
      <w:sz w:val="24"/>
      <w:szCs w:val="24"/>
    </w:rPr>
  </w:style>
  <w:style w:type="table" w:styleId="TableGrid">
    <w:name w:val="Table Grid"/>
    <w:basedOn w:val="TableNormal"/>
    <w:rsid w:val="00384B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22581D"/>
    <w:pPr>
      <w:spacing w:line="360" w:lineRule="auto"/>
      <w:ind w:left="720"/>
      <w:contextualSpacing/>
      <w:jc w:val="both"/>
    </w:pPr>
    <w:rPr>
      <w:rFonts w:eastAsia="Calibri"/>
      <w:sz w:val="24"/>
      <w:szCs w:val="24"/>
      <w:lang w:eastAsia="zh-CN"/>
    </w:rPr>
  </w:style>
  <w:style w:type="character" w:customStyle="1" w:styleId="ListParagraphChar">
    <w:name w:val="List Paragraph Char"/>
    <w:aliases w:val="List Paragraph_FS Char,Câu dẫn Char"/>
    <w:link w:val="ListParagraph"/>
    <w:uiPriority w:val="34"/>
    <w:qFormat/>
    <w:locked/>
    <w:rsid w:val="0022581D"/>
    <w:rPr>
      <w:rFonts w:eastAsia="Calibri"/>
      <w:sz w:val="24"/>
      <w:szCs w:val="24"/>
      <w:lang w:eastAsia="zh-CN"/>
    </w:rPr>
  </w:style>
  <w:style w:type="paragraph" w:styleId="NoSpacing">
    <w:name w:val="No Spacing"/>
    <w:uiPriority w:val="1"/>
    <w:qFormat/>
    <w:rsid w:val="00747E51"/>
    <w:rPr>
      <w:sz w:val="28"/>
      <w:szCs w:val="28"/>
    </w:rPr>
  </w:style>
  <w:style w:type="character" w:styleId="Strong">
    <w:name w:val="Strong"/>
    <w:qFormat/>
    <w:rsid w:val="00B03615"/>
    <w:rPr>
      <w:b/>
      <w:bCs/>
    </w:rPr>
  </w:style>
  <w:style w:type="character" w:customStyle="1" w:styleId="MTDisplayEquationChar">
    <w:name w:val="MTDisplayEquation Char"/>
    <w:link w:val="MTDisplayEquation"/>
    <w:locked/>
    <w:rsid w:val="00FD1FCE"/>
    <w:rPr>
      <w:sz w:val="24"/>
      <w:szCs w:val="24"/>
      <w:lang w:val="vi-VN"/>
    </w:rPr>
  </w:style>
  <w:style w:type="paragraph" w:customStyle="1" w:styleId="MTDisplayEquation">
    <w:name w:val="MTDisplayEquation"/>
    <w:basedOn w:val="Normal"/>
    <w:next w:val="Normal"/>
    <w:link w:val="MTDisplayEquationChar"/>
    <w:rsid w:val="00FD1FCE"/>
    <w:pPr>
      <w:tabs>
        <w:tab w:val="center" w:pos="5580"/>
        <w:tab w:val="right" w:pos="10200"/>
      </w:tabs>
      <w:spacing w:before="120"/>
      <w:ind w:left="964"/>
    </w:pPr>
    <w:rPr>
      <w:sz w:val="24"/>
      <w:szCs w:val="24"/>
      <w:lang w:val="vi-VN"/>
    </w:rPr>
  </w:style>
  <w:style w:type="paragraph" w:customStyle="1" w:styleId="Normal1">
    <w:name w:val="Normal_1"/>
    <w:qFormat/>
    <w:rsid w:val="00ED2AA2"/>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7740C-5BE6-4FE6-B449-D17E3A18D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TotalTime>
  <Pages>1</Pages>
  <Words>326</Words>
  <Characters>1863</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UBND TỈNH QUẢNG NGÃI</vt:lpstr>
    </vt:vector>
  </TitlesOfParts>
  <Company>Klc</Company>
  <LinksUpToDate>false</LinksUpToDate>
  <CharactersWithSpaces>2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ND TỈNH QUẢNG NGÃI</dc:title>
  <dc:subject/>
  <dc:creator>May2</dc:creator>
  <cp:keywords/>
  <cp:lastModifiedBy>Khoa Đặng</cp:lastModifiedBy>
  <cp:revision>71</cp:revision>
  <cp:lastPrinted>2022-02-14T01:27:00Z</cp:lastPrinted>
  <dcterms:created xsi:type="dcterms:W3CDTF">2024-01-18T10:09:00Z</dcterms:created>
  <dcterms:modified xsi:type="dcterms:W3CDTF">2024-01-22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